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8"/>
  </p:notesMasterIdLst>
  <p:sldIdLst>
    <p:sldId id="314" r:id="rId5"/>
    <p:sldId id="319" r:id="rId6"/>
    <p:sldId id="317" r:id="rId7"/>
    <p:sldId id="318" r:id="rId8"/>
    <p:sldId id="320" r:id="rId9"/>
    <p:sldId id="321" r:id="rId10"/>
    <p:sldId id="323" r:id="rId11"/>
    <p:sldId id="325" r:id="rId12"/>
    <p:sldId id="324" r:id="rId13"/>
    <p:sldId id="326" r:id="rId14"/>
    <p:sldId id="327" r:id="rId15"/>
    <p:sldId id="328" r:id="rId16"/>
    <p:sldId id="275" r:id="rId17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C5E8114D-1534-460D-BACB-01425C040C09}">
          <p14:sldIdLst>
            <p14:sldId id="314"/>
          </p14:sldIdLst>
        </p14:section>
        <p14:section name="Problem" id="{B3722385-FBB2-468F-965A-7B63E17B98FE}">
          <p14:sldIdLst>
            <p14:sldId id="319"/>
          </p14:sldIdLst>
        </p14:section>
        <p14:section name="Solution" id="{6F810BF0-EDC2-41F7-95E5-BBAB83EAF059}">
          <p14:sldIdLst>
            <p14:sldId id="317"/>
            <p14:sldId id="318"/>
            <p14:sldId id="320"/>
            <p14:sldId id="321"/>
          </p14:sldIdLst>
        </p14:section>
        <p14:section name="Data" id="{A6AA84DB-BB6C-4422-AD76-071ED167E871}">
          <p14:sldIdLst>
            <p14:sldId id="323"/>
            <p14:sldId id="325"/>
            <p14:sldId id="324"/>
          </p14:sldIdLst>
        </p14:section>
        <p14:section name="Verification" id="{B94E03BE-AD08-401E-92CF-E4A5AC2D00DD}">
          <p14:sldIdLst>
            <p14:sldId id="326"/>
            <p14:sldId id="327"/>
            <p14:sldId id="328"/>
          </p14:sldIdLst>
        </p14:section>
        <p14:section name="Plan" id="{6D3F5E76-E530-496F-B9CA-420499884FC3}">
          <p14:sldIdLst>
            <p14:sldId id="27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51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1359"/>
    <a:srgbClr val="F7F7F7"/>
    <a:srgbClr val="FAF8F9"/>
    <a:srgbClr val="F9E5D7"/>
    <a:srgbClr val="1B1B1B"/>
    <a:srgbClr val="FAFAFA"/>
    <a:srgbClr val="2B2B2B"/>
    <a:srgbClr val="F05C6A"/>
    <a:srgbClr val="2A2A2A"/>
    <a:srgbClr val="4D2B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115" autoAdjust="0"/>
    <p:restoredTop sz="81059" autoAdjust="0"/>
  </p:normalViewPr>
  <p:slideViewPr>
    <p:cSldViewPr snapToGrid="0">
      <p:cViewPr varScale="1">
        <p:scale>
          <a:sx n="76" d="100"/>
          <a:sy n="76" d="100"/>
        </p:scale>
        <p:origin x="126" y="222"/>
      </p:cViewPr>
      <p:guideLst>
        <p:guide orient="horz" pos="2160"/>
        <p:guide pos="3840"/>
        <p:guide pos="529"/>
        <p:guide pos="715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4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# </a:t>
            </a:r>
            <a:r>
              <a:rPr lang="zh-TW" alt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問題與目標</a:t>
            </a:r>
            <a:endParaRPr lang="zh-TW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工程上斷筋處都固定在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3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是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5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所以這樣是為了施工上比較方便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這樣會有不經濟的問題產生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我們能做到根據需求來決定斷筋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能節省鋼筋的用量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68899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# </a:t>
            </a:r>
            <a:r>
              <a:rPr lang="zh-TW" alt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問題與目標</a:t>
            </a:r>
            <a:endParaRPr lang="zh-TW" altLang="en-US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工程上斷筋處都固定在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3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或是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5 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所以這樣是為了施工上比較方便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這樣會有不經濟的問題產生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我們能做到根據需求來決定斷筋處</a:t>
            </a:r>
          </a:p>
          <a:p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能節省鋼筋的用量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309950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4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69544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-OFF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AC22DB54-001B-4B0E-AC9B-A76EA9120AE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06680F-5527-40C4-BC97-AC5F5E1D38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34795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7AAEBD0A-8508-4B6A-AA21-FCBD7940A8E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901870A1-F873-47B8-9416-A1C7E794DB7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36526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94D5797D-5573-4E8D-A275-232FF7B6D95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7388AC94-6968-4CAD-AE71-AFFF26E445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15795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1543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01/201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430" y="4206903"/>
            <a:ext cx="1692000" cy="424732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Introduction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9787" y="5431842"/>
            <a:ext cx="364329" cy="364329"/>
            <a:chOff x="3173014" y="2956717"/>
            <a:chExt cx="944566" cy="944566"/>
          </a:xfrm>
        </p:grpSpPr>
        <p:sp>
          <p:nvSpPr>
            <p:cNvPr id="24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34" name="Straight Connector 33"/>
          <p:cNvCxnSpPr>
            <a:stCxn id="24" idx="6"/>
          </p:cNvCxnSpPr>
          <p:nvPr/>
        </p:nvCxnSpPr>
        <p:spPr>
          <a:xfrm>
            <a:off x="1204116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727196" y="5431842"/>
            <a:ext cx="364329" cy="364329"/>
            <a:chOff x="3173014" y="2956717"/>
            <a:chExt cx="944566" cy="944566"/>
          </a:xfrm>
        </p:grpSpPr>
        <p:sp>
          <p:nvSpPr>
            <p:cNvPr id="5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3" name="Straight Connector 52"/>
          <p:cNvCxnSpPr>
            <a:stCxn id="51" idx="6"/>
          </p:cNvCxnSpPr>
          <p:nvPr/>
        </p:nvCxnSpPr>
        <p:spPr>
          <a:xfrm>
            <a:off x="3091525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614605" y="5431842"/>
            <a:ext cx="364329" cy="364329"/>
            <a:chOff x="3173014" y="2956717"/>
            <a:chExt cx="944566" cy="944566"/>
          </a:xfrm>
        </p:grpSpPr>
        <p:sp>
          <p:nvSpPr>
            <p:cNvPr id="5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978934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6502013" y="5431842"/>
            <a:ext cx="364329" cy="364329"/>
            <a:chOff x="3173014" y="2956717"/>
            <a:chExt cx="944566" cy="944566"/>
          </a:xfrm>
        </p:grpSpPr>
        <p:sp>
          <p:nvSpPr>
            <p:cNvPr id="59" name="Oval 58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1" name="Straight Connector 60"/>
          <p:cNvCxnSpPr>
            <a:stCxn id="59" idx="6"/>
          </p:cNvCxnSpPr>
          <p:nvPr/>
        </p:nvCxnSpPr>
        <p:spPr>
          <a:xfrm>
            <a:off x="6866342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8389422" y="5431842"/>
            <a:ext cx="364329" cy="364329"/>
            <a:chOff x="3173014" y="2956717"/>
            <a:chExt cx="944566" cy="944566"/>
          </a:xfrm>
        </p:grpSpPr>
        <p:sp>
          <p:nvSpPr>
            <p:cNvPr id="63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65" name="Straight Connector 64"/>
          <p:cNvCxnSpPr>
            <a:stCxn id="63" idx="6"/>
          </p:cNvCxnSpPr>
          <p:nvPr/>
        </p:nvCxnSpPr>
        <p:spPr>
          <a:xfrm>
            <a:off x="8753751" y="5614007"/>
            <a:ext cx="152308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10276831" y="5431842"/>
            <a:ext cx="364329" cy="364329"/>
            <a:chOff x="3173014" y="2956717"/>
            <a:chExt cx="944566" cy="944566"/>
          </a:xfrm>
        </p:grpSpPr>
        <p:sp>
          <p:nvSpPr>
            <p:cNvPr id="67" name="Oval 66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70" name="Straight Connector 69"/>
          <p:cNvCxnSpPr/>
          <p:nvPr/>
        </p:nvCxnSpPr>
        <p:spPr>
          <a:xfrm flipV="1">
            <a:off x="101543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2901662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901662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02/2016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901662" y="2550035"/>
            <a:ext cx="1692000" cy="424732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Market</a:t>
            </a:r>
            <a:r>
              <a:rPr lang="fr-FR" dirty="0"/>
              <a:t> </a:t>
            </a:r>
            <a:r>
              <a:rPr lang="fr-FR" dirty="0" err="1"/>
              <a:t>Overview</a:t>
            </a:r>
            <a:endParaRPr lang="fr-FR" dirty="0"/>
          </a:p>
        </p:txBody>
      </p:sp>
      <p:sp>
        <p:nvSpPr>
          <p:cNvPr id="82" name="TextBox 81"/>
          <p:cNvSpPr txBox="1"/>
          <p:nvPr/>
        </p:nvSpPr>
        <p:spPr>
          <a:xfrm>
            <a:off x="478234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03/2016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78234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Partnerships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478234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8549250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05/2016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8549250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Beta</a:t>
            </a:r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8549250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6687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87846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04/2016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687846" y="2550035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Pre</a:t>
            </a:r>
            <a:r>
              <a:rPr lang="fr-FR" dirty="0"/>
              <a:t>-Release</a:t>
            </a:r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10469885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0469885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06/2016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469885" y="2550035"/>
            <a:ext cx="1691999" cy="424732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Launch</a:t>
            </a:r>
            <a:endParaRPr lang="fr-FR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fr-FR" dirty="0">
                <a:latin typeface="Segoe UI Light" panose="020B0502040204020203" pitchFamily="34" charset="0"/>
                <a:cs typeface="Segoe UI Light" panose="020B0502040204020203" pitchFamily="34" charset="0"/>
              </a:rPr>
              <a:t>Roadmap</a:t>
            </a:r>
            <a:endParaRPr lang="fr-FR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67F32AE-2E45-4B46-962B-9B7EA16B9D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23478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B0EE37CC-AB8A-4D2B-87BA-AD9C620775F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148047"/>
            <a:ext cx="6095238" cy="45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260988"/>
            <a:ext cx="4151086" cy="2336024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he </a:t>
            </a:r>
            <a:r>
              <a:rPr lang="fr-FR" sz="54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problem</a:t>
            </a: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fr-FR" sz="54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you</a:t>
            </a: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fr-FR" sz="54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want</a:t>
            </a: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fr-FR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o </a:t>
            </a:r>
            <a:r>
              <a:rPr lang="fr-FR" sz="54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olve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EB06D722-0EB5-4320-B171-A11C9999DD5F}"/>
              </a:ext>
            </a:extLst>
          </p:cNvPr>
          <p:cNvSpPr/>
          <p:nvPr/>
        </p:nvSpPr>
        <p:spPr>
          <a:xfrm>
            <a:off x="2050432" y="3019389"/>
            <a:ext cx="2148396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9" name="橢圓 8">
            <a:extLst>
              <a:ext uri="{FF2B5EF4-FFF2-40B4-BE49-F238E27FC236}">
                <a16:creationId xmlns:a16="http://schemas.microsoft.com/office/drawing/2014/main" id="{B472CF1C-38E7-4623-B7BB-11739CFF8B97}"/>
              </a:ext>
            </a:extLst>
          </p:cNvPr>
          <p:cNvSpPr/>
          <p:nvPr/>
        </p:nvSpPr>
        <p:spPr>
          <a:xfrm>
            <a:off x="966355" y="1814633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CC8C8BAF-5227-4AA1-8DB3-0FEF352124B0}"/>
              </a:ext>
            </a:extLst>
          </p:cNvPr>
          <p:cNvSpPr txBox="1"/>
          <p:nvPr/>
        </p:nvSpPr>
        <p:spPr>
          <a:xfrm>
            <a:off x="2554550" y="5183770"/>
            <a:ext cx="53636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BA5079A2-05DF-44AE-8444-E927E5572210}"/>
              </a:ext>
            </a:extLst>
          </p:cNvPr>
          <p:cNvSpPr txBox="1"/>
          <p:nvPr/>
        </p:nvSpPr>
        <p:spPr>
          <a:xfrm>
            <a:off x="2181810" y="5599652"/>
            <a:ext cx="542777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07AA6D00-F49E-4D04-8BBE-470D8E784127}"/>
              </a:ext>
            </a:extLst>
          </p:cNvPr>
          <p:cNvSpPr txBox="1"/>
          <p:nvPr/>
        </p:nvSpPr>
        <p:spPr>
          <a:xfrm>
            <a:off x="3902593" y="5183770"/>
            <a:ext cx="59247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/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9278A4BB-90CA-4E35-B2F5-007652A94245}"/>
              </a:ext>
            </a:extLst>
          </p:cNvPr>
          <p:cNvSpPr txBox="1"/>
          <p:nvPr/>
        </p:nvSpPr>
        <p:spPr>
          <a:xfrm>
            <a:off x="4268921" y="5599652"/>
            <a:ext cx="59888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/4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橢圓 13">
            <a:extLst>
              <a:ext uri="{FF2B5EF4-FFF2-40B4-BE49-F238E27FC236}">
                <a16:creationId xmlns:a16="http://schemas.microsoft.com/office/drawing/2014/main" id="{72D5A7C4-B9F5-416D-A20C-DCBDF9DB2596}"/>
              </a:ext>
            </a:extLst>
          </p:cNvPr>
          <p:cNvSpPr/>
          <p:nvPr/>
        </p:nvSpPr>
        <p:spPr>
          <a:xfrm>
            <a:off x="3839635" y="1490107"/>
            <a:ext cx="1457454" cy="726454"/>
          </a:xfrm>
          <a:prstGeom prst="ellipse">
            <a:avLst/>
          </a:prstGeom>
          <a:solidFill>
            <a:srgbClr val="FFFFFF">
              <a:alpha val="50196"/>
            </a:srgbClr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solidFill>
                  <a:schemeClr val="tx1"/>
                </a:solidFill>
              </a:rPr>
              <a:t>MAX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4356437F-D904-451F-BF73-050CF1AF0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72805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65668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8" name="TextBox 4">
            <a:extLst>
              <a:ext uri="{FF2B5EF4-FFF2-40B4-BE49-F238E27FC236}">
                <a16:creationId xmlns:a16="http://schemas.microsoft.com/office/drawing/2014/main" id="{E3EDA392-964F-48BE-8858-2E3AE0D5F9DC}"/>
              </a:ext>
            </a:extLst>
          </p:cNvPr>
          <p:cNvSpPr txBox="1"/>
          <p:nvPr/>
        </p:nvSpPr>
        <p:spPr>
          <a:xfrm>
            <a:off x="7190316" y="5097012"/>
            <a:ext cx="1569713" cy="424732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i="0" dirty="0">
                <a:latin typeface="+mj-lt"/>
                <a:cs typeface="Segoe UI Light" panose="020B0502040204020203" pitchFamily="34" charset="0"/>
              </a:rPr>
              <a:t>1/3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i="0" dirty="0">
                <a:latin typeface="+mj-lt"/>
                <a:cs typeface="Segoe UI Light" panose="020B0502040204020203" pitchFamily="34" charset="0"/>
              </a:rPr>
              <a:t>1/5</a:t>
            </a:r>
            <a:endParaRPr lang="en-US" altLang="zh-TW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1465668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323385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1465668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437614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1465668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437614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1465668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323385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805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FD70DF78-917B-4DBA-BEA8-2F396BF6E8A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79040" y="3392486"/>
            <a:ext cx="4630332" cy="3465514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1E49C159-0657-40FB-8FDF-0BA1CA36B7E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79040" y="0"/>
            <a:ext cx="4630332" cy="3465514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1273750" y="2642433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1908778" y="4180922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8" name="TextBox 4">
            <a:extLst>
              <a:ext uri="{FF2B5EF4-FFF2-40B4-BE49-F238E27FC236}">
                <a16:creationId xmlns:a16="http://schemas.microsoft.com/office/drawing/2014/main" id="{E3EDA392-964F-48BE-8858-2E3AE0D5F9DC}"/>
              </a:ext>
            </a:extLst>
          </p:cNvPr>
          <p:cNvSpPr txBox="1"/>
          <p:nvPr/>
        </p:nvSpPr>
        <p:spPr>
          <a:xfrm>
            <a:off x="1337552" y="5110009"/>
            <a:ext cx="1569713" cy="424732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i="0" dirty="0">
                <a:latin typeface="+mj-lt"/>
                <a:cs typeface="Segoe UI Light" panose="020B0502040204020203" pitchFamily="34" charset="0"/>
              </a:rPr>
              <a:t>1/3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400" i="0" dirty="0">
                <a:latin typeface="+mj-lt"/>
                <a:cs typeface="Segoe UI Light" panose="020B0502040204020203" pitchFamily="34" charset="0"/>
              </a:rPr>
              <a:t>1/5</a:t>
            </a:r>
            <a:endParaRPr lang="en-US" altLang="zh-TW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4655255" y="4180922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3794771" y="4943810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2907265" y="4842172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4165134D-3FDB-4311-9A3F-298FA7DE4205}"/>
              </a:ext>
            </a:extLst>
          </p:cNvPr>
          <p:cNvCxnSpPr/>
          <p:nvPr/>
        </p:nvCxnSpPr>
        <p:spPr>
          <a:xfrm flipH="1">
            <a:off x="7079040" y="925551"/>
            <a:ext cx="1556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A7644833-F8C9-4312-8DEB-50C9AE2E796F}"/>
              </a:ext>
            </a:extLst>
          </p:cNvPr>
          <p:cNvSpPr txBox="1"/>
          <p:nvPr/>
        </p:nvSpPr>
        <p:spPr>
          <a:xfrm>
            <a:off x="5936757" y="644833"/>
            <a:ext cx="1062983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0E5F5B76-5B30-4B60-A248-A897036EBF9F}"/>
              </a:ext>
            </a:extLst>
          </p:cNvPr>
          <p:cNvCxnSpPr/>
          <p:nvPr/>
        </p:nvCxnSpPr>
        <p:spPr>
          <a:xfrm flipH="1">
            <a:off x="7079040" y="2263698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0B59BD83-C4A7-4ED4-9424-878A6427C61E}"/>
              </a:ext>
            </a:extLst>
          </p:cNvPr>
          <p:cNvSpPr txBox="1"/>
          <p:nvPr/>
        </p:nvSpPr>
        <p:spPr>
          <a:xfrm>
            <a:off x="6050986" y="1982980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B69AF5D-E3C8-40D4-BA41-85C02D77A183}"/>
              </a:ext>
            </a:extLst>
          </p:cNvPr>
          <p:cNvCxnSpPr/>
          <p:nvPr/>
        </p:nvCxnSpPr>
        <p:spPr>
          <a:xfrm flipH="1">
            <a:off x="7079040" y="5968661"/>
            <a:ext cx="1210625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9E979989-9211-4C3A-A2E4-FE6244E1A042}"/>
              </a:ext>
            </a:extLst>
          </p:cNvPr>
          <p:cNvSpPr txBox="1"/>
          <p:nvPr/>
        </p:nvSpPr>
        <p:spPr>
          <a:xfrm>
            <a:off x="6050986" y="5687943"/>
            <a:ext cx="83452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fter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E05689B5-E70E-4AD9-AEFF-50281398E4AE}"/>
              </a:ext>
            </a:extLst>
          </p:cNvPr>
          <p:cNvCxnSpPr>
            <a:cxnSpLocks/>
          </p:cNvCxnSpPr>
          <p:nvPr/>
        </p:nvCxnSpPr>
        <p:spPr>
          <a:xfrm flipH="1">
            <a:off x="7079040" y="4805965"/>
            <a:ext cx="23145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6BE3B3C6-1989-4D3E-A0FE-9B6BE9FA024F}"/>
              </a:ext>
            </a:extLst>
          </p:cNvPr>
          <p:cNvSpPr txBox="1"/>
          <p:nvPr/>
        </p:nvSpPr>
        <p:spPr>
          <a:xfrm>
            <a:off x="5936757" y="4525247"/>
            <a:ext cx="1062983" cy="561436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for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20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22E82B4-DD96-4D3A-AB1B-B333BDE91D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381" y="114804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0937A24-DC6B-4570-BE27-4F96752944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AE3D418F-F2CF-414C-A2DD-68737E55EC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381" y="1148047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58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F4582D1C-E892-46CB-A926-0F6C4BB10F2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9D79AED1-C4FA-48A2-970A-598C45CF21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82551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6C947376-0AD1-4EA4-B84B-5E49E10DEF4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EFA8E52-9E87-462A-ADE1-D1C8706047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2059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21E08B5-DB4C-443B-8F1B-9711E9E8A39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EA4C294-E1A8-43E6-B259-46151D012D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20794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8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8BF5EC3-CBCF-41C7-846F-A9B4B81CCEA8}">
  <ds:schemaRefs>
    <ds:schemaRef ds:uri="http://schemas.openxmlformats.org/package/2006/metadata/core-properties"/>
    <ds:schemaRef ds:uri="http://purl.org/dc/elements/1.1/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purl.org/dc/dcmitype/"/>
    <ds:schemaRef ds:uri="http://www.w3.org/XML/1998/namespace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726</TotalTime>
  <Words>180</Words>
  <Application>Microsoft Office PowerPoint</Application>
  <PresentationFormat>寬螢幕</PresentationFormat>
  <Paragraphs>67</Paragraphs>
  <Slides>13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3</vt:i4>
      </vt:variant>
    </vt:vector>
  </HeadingPairs>
  <TitlesOfParts>
    <vt:vector size="19" baseType="lpstr">
      <vt:lpstr>Arial</vt:lpstr>
      <vt:lpstr>Calibri</vt:lpstr>
      <vt:lpstr>Segoe UI</vt:lpstr>
      <vt:lpstr>Segoe UI Light</vt:lpstr>
      <vt:lpstr>Office Theme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bohao6</cp:lastModifiedBy>
  <cp:revision>176</cp:revision>
  <dcterms:created xsi:type="dcterms:W3CDTF">2015-10-12T10:51:44Z</dcterms:created>
  <dcterms:modified xsi:type="dcterms:W3CDTF">2019-05-14T03:25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